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0B2C4F" w14:textId="011C76C5" w:rsidR="005A19F7" w:rsidRDefault="006A20F6" w:rsidP="008E39F4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s calculated in exercise 3, the charging time constant of a RC system: 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RC, where 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means the time when the capacity gets charged for 63%. In this case, the time constant is 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1K</w:t>
      </w:r>
      <w:r>
        <w:rPr>
          <w:rFonts w:ascii="Times New Roman" w:hAnsi="Times New Roman" w:cs="Times New Roman" w:hint="eastAsia"/>
        </w:rPr>
        <w:t>Ω</w:t>
      </w:r>
      <w:r>
        <w:rPr>
          <w:rFonts w:ascii="Times New Roman" w:hAnsi="Times New Roman" w:cs="Times New Roman" w:hint="eastAsia"/>
        </w:rPr>
        <w:t>*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F=0.0001s. However, the carrier frequency is 20kHz, which means the period of PWM square wave is 0.00005s. The duty cycle is 20%, so the time foe the voltage goes up is only 0.00001s, which is 0.1T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. </w:t>
      </w:r>
      <w:r w:rsidR="008E39F4">
        <w:rPr>
          <w:rFonts w:ascii="Times New Roman" w:hAnsi="Times New Roman" w:cs="Times New Roman"/>
        </w:rPr>
        <w:t xml:space="preserve">In this period of time </w:t>
      </w:r>
      <w:r>
        <w:rPr>
          <w:rFonts w:ascii="Times New Roman" w:hAnsi="Times New Roman" w:cs="Times New Roman"/>
        </w:rPr>
        <w:t xml:space="preserve">the voltage goes up to </w:t>
      </w:r>
      <w:r w:rsidR="008E39F4" w:rsidRPr="006A20F6">
        <w:rPr>
          <w:rFonts w:ascii="Times New Roman" w:hAnsi="Times New Roman" w:cs="Times New Roman"/>
          <w:position w:val="-10"/>
        </w:rPr>
        <w:object w:dxaOrig="3220" w:dyaOrig="560" w14:anchorId="1E40C4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1.25pt;height:27.75pt" o:ole="">
            <v:imagedata r:id="rId5" o:title=""/>
          </v:shape>
          <o:OLEObject Type="Embed" ProgID="Equation.DSMT4" ShapeID="_x0000_i1029" DrawAspect="Content" ObjectID="_1662750713" r:id="rId6"/>
        </w:object>
      </w:r>
      <w:r w:rsidR="008E39F4">
        <w:rPr>
          <w:rFonts w:ascii="Times New Roman" w:hAnsi="Times New Roman" w:cs="Times New Roman"/>
        </w:rPr>
        <w:t xml:space="preserve">. </w:t>
      </w:r>
      <w:r w:rsidR="008E39F4">
        <w:rPr>
          <w:rFonts w:ascii="Times New Roman" w:hAnsi="Times New Roman" w:cs="Times New Roman"/>
        </w:rPr>
        <w:t>In other words,</w:t>
      </w:r>
      <w:r w:rsidR="008E39F4">
        <w:rPr>
          <w:rFonts w:ascii="Times New Roman" w:hAnsi="Times New Roman" w:cs="Times New Roman"/>
        </w:rPr>
        <w:t xml:space="preserve"> the increment and decre</w:t>
      </w:r>
      <w:r w:rsidR="008E39F4" w:rsidRPr="008E39F4">
        <w:rPr>
          <w:rFonts w:ascii="Times New Roman" w:hAnsi="Times New Roman" w:cs="Times New Roman"/>
        </w:rPr>
        <w:t xml:space="preserve">ment of voltage is quite small. So it looks like a DC voltage </w:t>
      </w:r>
      <w:proofErr w:type="gramStart"/>
      <w:r w:rsidR="008E39F4" w:rsidRPr="008E39F4">
        <w:rPr>
          <w:rFonts w:ascii="Times New Roman" w:hAnsi="Times New Roman" w:cs="Times New Roman"/>
        </w:rPr>
        <w:t>output.</w:t>
      </w:r>
      <w:r w:rsidR="008E39F4">
        <w:rPr>
          <w:rFonts w:ascii="Times New Roman" w:hAnsi="Times New Roman" w:cs="Times New Roman"/>
        </w:rPr>
        <w:t>.</w:t>
      </w:r>
      <w:proofErr w:type="gramEnd"/>
    </w:p>
    <w:p w14:paraId="3C051671" w14:textId="053CEE8B" w:rsidR="008E39F4" w:rsidRDefault="008E39F4" w:rsidP="008E39F4">
      <w:pPr>
        <w:rPr>
          <w:rFonts w:ascii="Times New Roman" w:hAnsi="Times New Roman" w:cs="Times New Roman"/>
        </w:rPr>
      </w:pPr>
    </w:p>
    <w:p w14:paraId="0D980B9D" w14:textId="50297130" w:rsidR="008E39F4" w:rsidRDefault="008E39F4" w:rsidP="008E39F4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</w:p>
    <w:p w14:paraId="0AAB418D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//According to the </w:t>
      </w:r>
      <w:r w:rsidRPr="008E39F4">
        <w:rPr>
          <w:rFonts w:ascii="Consolas" w:hAnsi="Consolas" w:cs="Consolas"/>
          <w:color w:val="3F7F5F"/>
          <w:kern w:val="0"/>
          <w:sz w:val="20"/>
          <w:szCs w:val="20"/>
          <w:u w:val="single"/>
        </w:rPr>
        <w:t>Mux</w:t>
      </w: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 table, EPWM8A can be used by GPIO14 and GPIO159. In this question I want to use GPIO14. </w:t>
      </w:r>
      <w:proofErr w:type="gramStart"/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So</w:t>
      </w:r>
      <w:proofErr w:type="gramEnd"/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 I need to set GPIO14 as PWM function, while set GPIO159 as GPIO use.</w:t>
      </w:r>
    </w:p>
    <w:p w14:paraId="66FE70F3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/disabled pull-up resistor for GPIO14 and GPIO15.</w:t>
      </w:r>
    </w:p>
    <w:p w14:paraId="4A3FFE7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//Initial the two EPWM8A and EPWM8B. </w:t>
      </w:r>
    </w:p>
    <w:p w14:paraId="141312A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3ABE385A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// use GPIO 14 as EPWM8A </w:t>
      </w:r>
    </w:p>
    <w:p w14:paraId="2E849F53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Mux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4, GPIO_MUX_CPU1, 1);</w:t>
      </w:r>
    </w:p>
    <w:p w14:paraId="30E109B2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Options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4, GPIO_OUTPUT, GPIO_PUSHPULL);</w:t>
      </w:r>
    </w:p>
    <w:p w14:paraId="443DC3A3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DataRegs.GPACLEAR.bit.GPIO14 = 1;</w:t>
      </w:r>
    </w:p>
    <w:p w14:paraId="1087131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28F523A4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// do not use GPIO 159 as EPWM8A, use it as GPIO </w:t>
      </w:r>
    </w:p>
    <w:p w14:paraId="5F6517D4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Mux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59, GPIO_MUX_CPU1, 0);</w:t>
      </w:r>
    </w:p>
    <w:p w14:paraId="44500445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Options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59, GPIO_OUTPUT, GPIO_PUSHPULL);</w:t>
      </w:r>
    </w:p>
    <w:p w14:paraId="4CC0A641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DataRegs.GPECLEAR.bit.GPIO159 = 1;</w:t>
      </w:r>
    </w:p>
    <w:p w14:paraId="15B6E7A1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24E0C11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 xml:space="preserve">// use pin 15 as EPWM8B </w:t>
      </w:r>
    </w:p>
    <w:p w14:paraId="5D5B57C8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Mux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5, GPIO_MUX_CPU1, 1);</w:t>
      </w:r>
    </w:p>
    <w:p w14:paraId="14436CC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spell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_</w:t>
      </w: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SetupPinOptions</w:t>
      </w:r>
      <w:proofErr w:type="spell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(</w:t>
      </w:r>
      <w:proofErr w:type="gramEnd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15, GPIO_OUTPUT, GPIO_PUSHPULL);</w:t>
      </w:r>
    </w:p>
    <w:p w14:paraId="79AFB419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DataRegs.GPACLEAR.bit.GPIO15 = 1;</w:t>
      </w:r>
    </w:p>
    <w:p w14:paraId="649D25A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7BBB752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/disable pull up resistor</w:t>
      </w:r>
    </w:p>
    <w:p w14:paraId="6189428F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proofErr w:type="gramStart"/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 xml:space="preserve">EALLOW;  </w:t>
      </w: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</w:t>
      </w:r>
      <w:proofErr w:type="gramEnd"/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 This is needed to write to EALLOW protected registers</w:t>
      </w:r>
    </w:p>
    <w:p w14:paraId="69CB648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CtrlRegs.GPAPUD.bit.GPIO14 = 1;</w:t>
      </w:r>
    </w:p>
    <w:p w14:paraId="3ADD780C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GpioCtrlRegs.GPAPUD.bit.GPIO15 = 1;</w:t>
      </w:r>
    </w:p>
    <w:p w14:paraId="5D5343B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DIS;</w:t>
      </w:r>
    </w:p>
    <w:p w14:paraId="5E5AB2A1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5883A5D3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/initialize the PWM register 8A</w:t>
      </w:r>
    </w:p>
    <w:p w14:paraId="4D7D799A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3F7F5F"/>
          <w:kern w:val="0"/>
          <w:sz w:val="20"/>
          <w:szCs w:val="20"/>
        </w:rPr>
        <w:t>//the TBPRD register can be calculated as 50MHz/50Hz = 1000000. and for 8% duty cycle, CMPA = 8% * TBPRD = 80000</w:t>
      </w:r>
    </w:p>
    <w:p w14:paraId="61AEDCA3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CTL.bit.CTRMODE = 0;</w:t>
      </w:r>
    </w:p>
    <w:p w14:paraId="0C53554D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CTL.bit.FREE_SOFT = 2;</w:t>
      </w:r>
    </w:p>
    <w:p w14:paraId="73FC16A7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CTL.bit.PHSEN = 0;</w:t>
      </w:r>
    </w:p>
    <w:p w14:paraId="28FE00E7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CTL.bit.CLKDIV = 0;</w:t>
      </w:r>
    </w:p>
    <w:p w14:paraId="337557B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37B1D680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lastRenderedPageBreak/>
        <w:t>EPwm8Regs.TBCTR = 0;</w:t>
      </w:r>
    </w:p>
    <w:p w14:paraId="3C7EC4FE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PRD = 1000000;</w:t>
      </w:r>
    </w:p>
    <w:p w14:paraId="66580B9A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TBPHS.bit.TBPHS = 0;</w:t>
      </w:r>
    </w:p>
    <w:p w14:paraId="5AC21026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61F26FA6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CMPA.bit.CMPA = 80000;</w:t>
      </w:r>
    </w:p>
    <w:p w14:paraId="2CB21816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AQCTLA.bit.CAU = 1;</w:t>
      </w:r>
    </w:p>
    <w:p w14:paraId="4752C33B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AQCTLA.bit.ZRO = 2;</w:t>
      </w:r>
    </w:p>
    <w:p w14:paraId="4D1893F6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</w:p>
    <w:p w14:paraId="42F122ED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CMPB.bit.CMPB = 80000;</w:t>
      </w:r>
    </w:p>
    <w:p w14:paraId="37D5C0C7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AQCTLA.bit.CBU = 1;</w:t>
      </w:r>
    </w:p>
    <w:p w14:paraId="1E51749A" w14:textId="77777777" w:rsidR="008E39F4" w:rsidRPr="008E39F4" w:rsidRDefault="008E39F4" w:rsidP="008E39F4">
      <w:pPr>
        <w:pStyle w:val="a3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Consolas" w:hAnsi="Consolas" w:cs="Consolas"/>
          <w:kern w:val="0"/>
          <w:sz w:val="20"/>
          <w:szCs w:val="20"/>
        </w:rPr>
      </w:pPr>
      <w:r w:rsidRPr="008E39F4">
        <w:rPr>
          <w:rFonts w:ascii="Consolas" w:hAnsi="Consolas" w:cs="Consolas"/>
          <w:color w:val="000000"/>
          <w:kern w:val="0"/>
          <w:sz w:val="20"/>
          <w:szCs w:val="20"/>
        </w:rPr>
        <w:t>EPwm8Regs.AQCTLA.bit.ZRO = 2;</w:t>
      </w:r>
    </w:p>
    <w:p w14:paraId="60E81AAC" w14:textId="77777777" w:rsidR="008E39F4" w:rsidRPr="008E39F4" w:rsidRDefault="008E39F4" w:rsidP="008E39F4">
      <w:pPr>
        <w:rPr>
          <w:rFonts w:ascii="Times New Roman" w:hAnsi="Times New Roman" w:cs="Times New Roman" w:hint="eastAsia"/>
        </w:rPr>
      </w:pPr>
    </w:p>
    <w:sectPr w:rsidR="008E39F4" w:rsidRPr="008E39F4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C522A16"/>
    <w:multiLevelType w:val="hybridMultilevel"/>
    <w:tmpl w:val="F9F03296"/>
    <w:lvl w:ilvl="0" w:tplc="4704EB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3E4002"/>
    <w:multiLevelType w:val="hybridMultilevel"/>
    <w:tmpl w:val="037E7908"/>
    <w:lvl w:ilvl="0" w:tplc="26722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0F6"/>
    <w:rsid w:val="005A19F7"/>
    <w:rsid w:val="006A20F6"/>
    <w:rsid w:val="008E3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152E2"/>
  <w15:chartTrackingRefBased/>
  <w15:docId w15:val="{3A6CFE09-6880-4CA0-A283-249DA58F4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20F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309</Words>
  <Characters>1762</Characters>
  <Application>Microsoft Office Word</Application>
  <DocSecurity>0</DocSecurity>
  <Lines>14</Lines>
  <Paragraphs>4</Paragraphs>
  <ScaleCrop>false</ScaleCrop>
  <Company/>
  <LinksUpToDate>false</LinksUpToDate>
  <CharactersWithSpaces>2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919667021@qq.com</dc:creator>
  <cp:keywords/>
  <dc:description/>
  <cp:lastModifiedBy>919667021@qq.com</cp:lastModifiedBy>
  <cp:revision>1</cp:revision>
  <dcterms:created xsi:type="dcterms:W3CDTF">2020-09-28T02:46:00Z</dcterms:created>
  <dcterms:modified xsi:type="dcterms:W3CDTF">2020-09-28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